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968B4" w:rsidRDefault="00C968B4" w:rsidP="00C968B4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968B4" w:rsidRPr="00B016C2" w:rsidRDefault="00C968B4" w:rsidP="00C968B4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016C2">
        <w:rPr>
          <w:rFonts w:ascii="Times New Roman" w:eastAsia="Calibri" w:hAnsi="Times New Roman" w:cs="Times New Roman"/>
          <w:sz w:val="24"/>
          <w:szCs w:val="24"/>
        </w:rPr>
        <w:t>Алгебра и начала математического анализа</w:t>
      </w:r>
      <w:r>
        <w:rPr>
          <w:rFonts w:ascii="Times New Roman" w:eastAsia="Calibri" w:hAnsi="Times New Roman" w:cs="Times New Roman"/>
          <w:sz w:val="24"/>
          <w:szCs w:val="24"/>
        </w:rPr>
        <w:t xml:space="preserve"> (</w:t>
      </w:r>
      <w:r>
        <w:rPr>
          <w:rFonts w:ascii="Times New Roman" w:eastAsia="Calibri" w:hAnsi="Times New Roman" w:cs="Times New Roman"/>
          <w:sz w:val="24"/>
          <w:szCs w:val="24"/>
        </w:rPr>
        <w:t>профильн</w:t>
      </w:r>
      <w:r>
        <w:rPr>
          <w:rFonts w:ascii="Times New Roman" w:eastAsia="Calibri" w:hAnsi="Times New Roman" w:cs="Times New Roman"/>
          <w:sz w:val="24"/>
          <w:szCs w:val="24"/>
        </w:rPr>
        <w:t>ый уровень)</w:t>
      </w:r>
    </w:p>
    <w:p w:rsidR="00C968B4" w:rsidRPr="00B016C2" w:rsidRDefault="00C968B4" w:rsidP="00C968B4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016C2">
        <w:rPr>
          <w:rFonts w:ascii="Times New Roman" w:eastAsia="Calibri" w:hAnsi="Times New Roman" w:cs="Times New Roman"/>
          <w:sz w:val="24"/>
          <w:szCs w:val="24"/>
        </w:rPr>
        <w:t>10 класс</w:t>
      </w:r>
    </w:p>
    <w:p w:rsidR="00C968B4" w:rsidRPr="007F45EE" w:rsidRDefault="00C968B4" w:rsidP="00C968B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7F45EE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7</w:t>
      </w:r>
      <w:r w:rsidRPr="007F45EE">
        <w:rPr>
          <w:rFonts w:ascii="Times New Roman" w:eastAsia="Calibri" w:hAnsi="Times New Roman" w:cs="Times New Roman"/>
          <w:b/>
          <w:sz w:val="24"/>
          <w:szCs w:val="24"/>
        </w:rPr>
        <w:t xml:space="preserve"> по теме </w:t>
      </w:r>
    </w:p>
    <w:p w:rsidR="00C968B4" w:rsidRPr="00103C0B" w:rsidRDefault="00C968B4" w:rsidP="00C968B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103C0B">
        <w:rPr>
          <w:rFonts w:ascii="Times New Roman" w:eastAsia="Calibri" w:hAnsi="Times New Roman" w:cs="Times New Roman"/>
          <w:b/>
          <w:sz w:val="24"/>
          <w:szCs w:val="24"/>
        </w:rPr>
        <w:t>«Тригонометрические уравнения и неравенства»</w:t>
      </w:r>
    </w:p>
    <w:p w:rsidR="00C968B4" w:rsidRPr="00103C0B" w:rsidRDefault="00C968B4" w:rsidP="00C968B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3"/>
        <w:gridCol w:w="4256"/>
        <w:gridCol w:w="4256"/>
      </w:tblGrid>
      <w:tr w:rsidR="00C968B4" w:rsidRPr="00103C0B" w:rsidTr="00C968B4">
        <w:tc>
          <w:tcPr>
            <w:tcW w:w="833" w:type="dxa"/>
          </w:tcPr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56" w:type="dxa"/>
          </w:tcPr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256" w:type="dxa"/>
          </w:tcPr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Вариант 2</w:t>
            </w:r>
          </w:p>
        </w:tc>
      </w:tr>
      <w:tr w:rsidR="00C968B4" w:rsidRPr="00103C0B" w:rsidTr="00C968B4">
        <w:tc>
          <w:tcPr>
            <w:tcW w:w="833" w:type="dxa"/>
          </w:tcPr>
          <w:p w:rsidR="00C968B4" w:rsidRPr="00103C0B" w:rsidRDefault="00C968B4" w:rsidP="00C968B4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C968B4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103C0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52.5pt;height:15.75pt" o:ole="">
                  <v:imagedata r:id="rId7" o:title=""/>
                </v:shape>
                <o:OLEObject Type="Embed" ProgID="Equation.DSMT4" ShapeID="_x0000_i1026" DrawAspect="Content" ObjectID="_1523120951" r:id="rId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200" w:dyaOrig="620">
                <v:shape id="_x0000_i1027" type="#_x0000_t75" style="width:60pt;height:30.75pt" o:ole="">
                  <v:imagedata r:id="rId9" o:title=""/>
                </v:shape>
                <o:OLEObject Type="Embed" ProgID="Equation.DSMT4" ShapeID="_x0000_i1027" DrawAspect="Content" ObjectID="_1523120952" r:id="rId10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C968B4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) </w:t>
            </w:r>
            <w:r w:rsidRPr="00103C0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20" w:dyaOrig="320">
                <v:shape id="_x0000_i1031" type="#_x0000_t75" style="width:51pt;height:15.75pt" o:ole="">
                  <v:imagedata r:id="rId11" o:title=""/>
                </v:shape>
                <o:OLEObject Type="Embed" ProgID="Equation.DSMT4" ShapeID="_x0000_i1031" DrawAspect="Content" ObjectID="_1523120953" r:id="rId12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56" w:type="dxa"/>
          </w:tcPr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C968B4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103C0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80" w:dyaOrig="320">
                <v:shape id="_x0000_i1028" type="#_x0000_t75" style="width:54pt;height:15.75pt" o:ole="">
                  <v:imagedata r:id="rId13" o:title=""/>
                </v:shape>
                <o:OLEObject Type="Embed" ProgID="Equation.DSMT4" ShapeID="_x0000_i1028" DrawAspect="Content" ObjectID="_1523120954" r:id="rId14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 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999" w:dyaOrig="620">
                <v:shape id="_x0000_i1029" type="#_x0000_t75" style="width:49.5pt;height:30.75pt" o:ole="">
                  <v:imagedata r:id="rId15" o:title=""/>
                </v:shape>
                <o:OLEObject Type="Embed" ProgID="Equation.DSMT4" ShapeID="_x0000_i1029" DrawAspect="Content" ObjectID="_1523120955" r:id="rId16"/>
              </w:object>
            </w:r>
          </w:p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) </w:t>
            </w:r>
            <w:r w:rsidRPr="00377918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100" w:dyaOrig="680">
                <v:shape id="_x0000_i1030" type="#_x0000_t75" style="width:54.75pt;height:33.75pt" o:ole="">
                  <v:imagedata r:id="rId17" o:title=""/>
                </v:shape>
                <o:OLEObject Type="Embed" ProgID="Equation.DSMT4" ShapeID="_x0000_i1030" DrawAspect="Content" ObjectID="_1523120956" r:id="rId18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C968B4" w:rsidRPr="00103C0B" w:rsidTr="00C968B4">
        <w:tc>
          <w:tcPr>
            <w:tcW w:w="833" w:type="dxa"/>
          </w:tcPr>
          <w:p w:rsidR="00C968B4" w:rsidRPr="00103C0B" w:rsidRDefault="00C968B4" w:rsidP="00C968B4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103C0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020" w:dyaOrig="360">
                <v:shape id="_x0000_i1032" type="#_x0000_t75" style="width:100.5pt;height:18pt" o:ole="">
                  <v:imagedata r:id="rId19" o:title=""/>
                </v:shape>
                <o:OLEObject Type="Embed" ProgID="Equation.DSMT4" ShapeID="_x0000_i1032" DrawAspect="Content" ObjectID="_1523120957" r:id="rId20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C968B4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103C0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120" w:dyaOrig="320">
                <v:shape id="_x0000_i1033" type="#_x0000_t75" style="width:105.75pt;height:15.75pt" o:ole="">
                  <v:imagedata r:id="rId21" o:title=""/>
                </v:shape>
                <o:OLEObject Type="Embed" ProgID="Equation.DSMT4" ShapeID="_x0000_i1033" DrawAspect="Content" ObjectID="_1523120958" r:id="rId22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56" w:type="dxa"/>
          </w:tcPr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103C0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079" w:dyaOrig="360">
                <v:shape id="_x0000_i1034" type="#_x0000_t75" style="width:103.5pt;height:18pt" o:ole="">
                  <v:imagedata r:id="rId23" o:title=""/>
                </v:shape>
                <o:OLEObject Type="Embed" ProgID="Equation.DSMT4" ShapeID="_x0000_i1034" DrawAspect="Content" ObjectID="_1523120959" r:id="rId24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103C0B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320" w:dyaOrig="320">
                <v:shape id="_x0000_i1035" type="#_x0000_t75" style="width:116.25pt;height:15.75pt" o:ole="">
                  <v:imagedata r:id="rId25" o:title=""/>
                </v:shape>
                <o:OLEObject Type="Embed" ProgID="Equation.DSMT4" ShapeID="_x0000_i1035" DrawAspect="Content" ObjectID="_1523120960" r:id="rId26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C968B4" w:rsidRPr="00103C0B" w:rsidTr="00C968B4">
        <w:tc>
          <w:tcPr>
            <w:tcW w:w="833" w:type="dxa"/>
          </w:tcPr>
          <w:p w:rsidR="00C968B4" w:rsidRPr="00103C0B" w:rsidRDefault="00C968B4" w:rsidP="00C968B4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6" w:type="dxa"/>
          </w:tcPr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Pr="00103C0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920" w:dyaOrig="380">
                <v:shape id="_x0000_i1036" type="#_x0000_t75" style="width:96pt;height:18.75pt" o:ole="">
                  <v:imagedata r:id="rId27" o:title=""/>
                </v:shape>
                <o:OLEObject Type="Embed" ProgID="Equation.DSMT4" ShapeID="_x0000_i1036" DrawAspect="Content" ObjectID="_1523120961" r:id="rId28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C968B4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103C0B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3540" w:dyaOrig="360">
                <v:shape id="_x0000_i1038" type="#_x0000_t75" style="width:177pt;height:18pt" o:ole="">
                  <v:imagedata r:id="rId29" o:title=""/>
                </v:shape>
                <o:OLEObject Type="Embed" ProgID="Equation.DSMT4" ShapeID="_x0000_i1038" DrawAspect="Content" ObjectID="_1523120962" r:id="rId30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56" w:type="dxa"/>
          </w:tcPr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Pr="00103C0B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920" w:dyaOrig="380">
                <v:shape id="_x0000_i1037" type="#_x0000_t75" style="width:96pt;height:18.75pt" o:ole="">
                  <v:imagedata r:id="rId31" o:title=""/>
                </v:shape>
                <o:OLEObject Type="Embed" ProgID="Equation.DSMT4" ShapeID="_x0000_i1037" DrawAspect="Content" ObjectID="_1523120963" r:id="rId32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C968B4" w:rsidRPr="00103C0B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103C0B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3540" w:dyaOrig="360">
                <v:shape id="_x0000_i1039" type="#_x0000_t75" style="width:177pt;height:18pt" o:ole="">
                  <v:imagedata r:id="rId33" o:title=""/>
                </v:shape>
                <o:OLEObject Type="Embed" ProgID="Equation.DSMT4" ShapeID="_x0000_i1039" DrawAspect="Content" ObjectID="_1523120964" r:id="rId34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C968B4" w:rsidRPr="00103C0B" w:rsidTr="00C968B4">
        <w:tc>
          <w:tcPr>
            <w:tcW w:w="833" w:type="dxa"/>
          </w:tcPr>
          <w:p w:rsidR="00C968B4" w:rsidRPr="007F45EE" w:rsidRDefault="00C968B4" w:rsidP="009B1C6B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60" w:dyaOrig="300">
                <v:shape id="_x0000_i1025" type="#_x0000_t75" style="width:12.75pt;height:15pt" o:ole="">
                  <v:imagedata r:id="rId35" o:title=""/>
                </v:shape>
                <o:OLEObject Type="Embed" ProgID="Equation.DSMT4" ShapeID="_x0000_i1025" DrawAspect="Content" ObjectID="_1523120965" r:id="rId36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6" w:type="dxa"/>
          </w:tcPr>
          <w:p w:rsidR="00C968B4" w:rsidRPr="007F45EE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C968B4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60" w:dyaOrig="320">
                <v:shape id="_x0000_i1040" type="#_x0000_t75" style="width:63pt;height:15.75pt" o:ole="">
                  <v:imagedata r:id="rId37" o:title=""/>
                </v:shape>
                <o:OLEObject Type="Embed" ProgID="Equation.DSMT4" ShapeID="_x0000_i1040" DrawAspect="Content" ObjectID="_1523120966" r:id="rId3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б)</w:t>
            </w:r>
            <w:r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020" w:dyaOrig="620">
                <v:shape id="_x0000_i1041" type="#_x0000_t75" style="width:51pt;height:30.75pt" o:ole="">
                  <v:imagedata r:id="rId39" o:title=""/>
                </v:shape>
                <o:OLEObject Type="Embed" ProgID="Equation.DSMT4" ShapeID="_x0000_i1041" DrawAspect="Content" ObjectID="_1523120967" r:id="rId40"/>
              </w:object>
            </w:r>
          </w:p>
          <w:p w:rsidR="00C968B4" w:rsidRPr="007F45EE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)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00" w:dyaOrig="320">
                <v:shape id="_x0000_i1042" type="#_x0000_t75" style="width:45pt;height:15.75pt" o:ole="">
                  <v:imagedata r:id="rId41" o:title=""/>
                </v:shape>
                <o:OLEObject Type="Embed" ProgID="Equation.DSMT4" ShapeID="_x0000_i1042" DrawAspect="Content" ObjectID="_1523120968" r:id="rId42"/>
              </w:object>
            </w:r>
          </w:p>
        </w:tc>
        <w:tc>
          <w:tcPr>
            <w:tcW w:w="4256" w:type="dxa"/>
          </w:tcPr>
          <w:p w:rsidR="00C968B4" w:rsidRPr="007F45EE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C968B4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00" w:dyaOrig="320">
                <v:shape id="_x0000_i1043" type="#_x0000_t75" style="width:64.5pt;height:15.75pt" o:ole="">
                  <v:imagedata r:id="rId43" o:title=""/>
                </v:shape>
                <o:OLEObject Type="Embed" ProgID="Equation.DSMT4" ShapeID="_x0000_i1043" DrawAspect="Content" ObjectID="_1523120969" r:id="rId4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 </w:t>
            </w:r>
            <w:r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160" w:dyaOrig="620">
                <v:shape id="_x0000_i1044" type="#_x0000_t75" style="width:58.5pt;height:30.75pt" o:ole="">
                  <v:imagedata r:id="rId45" o:title=""/>
                </v:shape>
                <o:OLEObject Type="Embed" ProgID="Equation.DSMT4" ShapeID="_x0000_i1044" DrawAspect="Content" ObjectID="_1523120970" r:id="rId46"/>
              </w:object>
            </w:r>
          </w:p>
          <w:p w:rsidR="00C968B4" w:rsidRPr="007F45EE" w:rsidRDefault="00C968B4" w:rsidP="009B1C6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)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60" w:dyaOrig="320">
                <v:shape id="_x0000_i1045" type="#_x0000_t75" style="width:38.25pt;height:15.75pt" o:ole="">
                  <v:imagedata r:id="rId47" o:title=""/>
                </v:shape>
                <o:OLEObject Type="Embed" ProgID="Equation.DSMT4" ShapeID="_x0000_i1045" DrawAspect="Content" ObjectID="_1523120971" r:id="rId48"/>
              </w:object>
            </w:r>
          </w:p>
        </w:tc>
      </w:tr>
      <w:tr w:rsidR="00C968B4" w:rsidRPr="00103C0B" w:rsidTr="00C968B4">
        <w:tc>
          <w:tcPr>
            <w:tcW w:w="833" w:type="dxa"/>
          </w:tcPr>
          <w:p w:rsidR="00C968B4" w:rsidRPr="007F45EE" w:rsidRDefault="00C968B4" w:rsidP="00C968B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60" w:dyaOrig="320" w14:anchorId="6439406A">
                <v:shape id="_x0000_i1046" type="#_x0000_t75" style="width:12.75pt;height:15.75pt" o:ole="">
                  <v:imagedata r:id="rId49" o:title=""/>
                </v:shape>
                <o:OLEObject Type="Embed" ProgID="Equation.DSMT4" ShapeID="_x0000_i1046" DrawAspect="Content" ObjectID="_1523120972" r:id="rId50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6" w:type="dxa"/>
          </w:tcPr>
          <w:p w:rsidR="00C968B4" w:rsidRPr="007F45EE" w:rsidRDefault="00C968B4" w:rsidP="00C968B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C968B4" w:rsidRPr="007F45EE" w:rsidRDefault="00C968B4" w:rsidP="00C968B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579" w:dyaOrig="320" w14:anchorId="03690292">
                <v:shape id="_x0000_i1047" type="#_x0000_t75" style="width:78.75pt;height:15.75pt" o:ole="">
                  <v:imagedata r:id="rId51" o:title=""/>
                </v:shape>
                <o:OLEObject Type="Embed" ProgID="Equation.DSMT4" ShapeID="_x0000_i1047" DrawAspect="Content" ObjectID="_1523120973" r:id="rId52"/>
              </w:object>
            </w:r>
          </w:p>
          <w:p w:rsidR="00C968B4" w:rsidRPr="007F45EE" w:rsidRDefault="00C968B4" w:rsidP="00C968B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 </w:t>
            </w:r>
            <w:r w:rsidRPr="00C968B4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960" w:dyaOrig="320" w14:anchorId="6E944944">
                <v:shape id="_x0000_i1051" type="#_x0000_t75" style="width:98.25pt;height:15.75pt" o:ole="">
                  <v:imagedata r:id="rId53" o:title=""/>
                </v:shape>
                <o:OLEObject Type="Embed" ProgID="Equation.DSMT4" ShapeID="_x0000_i1051" DrawAspect="Content" ObjectID="_1523120974" r:id="rId54"/>
              </w:object>
            </w:r>
          </w:p>
        </w:tc>
        <w:tc>
          <w:tcPr>
            <w:tcW w:w="4256" w:type="dxa"/>
          </w:tcPr>
          <w:p w:rsidR="00C968B4" w:rsidRPr="007F45EE" w:rsidRDefault="00C968B4" w:rsidP="00C968B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C968B4" w:rsidRPr="007F45EE" w:rsidRDefault="00C968B4" w:rsidP="00C968B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560" w:dyaOrig="320" w14:anchorId="49CBB8AD">
                <v:shape id="_x0000_i1048" type="#_x0000_t75" style="width:78pt;height:15.75pt" o:ole="">
                  <v:imagedata r:id="rId55" o:title=""/>
                </v:shape>
                <o:OLEObject Type="Embed" ProgID="Equation.DSMT4" ShapeID="_x0000_i1048" DrawAspect="Content" ObjectID="_1523120975" r:id="rId56"/>
              </w:object>
            </w:r>
          </w:p>
          <w:p w:rsidR="00C968B4" w:rsidRPr="007F45EE" w:rsidRDefault="00C968B4" w:rsidP="00C968B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 </w:t>
            </w:r>
            <w:r w:rsidRPr="00C968B4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960" w:dyaOrig="320" w14:anchorId="2778B22B">
                <v:shape id="_x0000_i1052" type="#_x0000_t75" style="width:98.25pt;height:15.75pt" o:ole="">
                  <v:imagedata r:id="rId57" o:title=""/>
                </v:shape>
                <o:OLEObject Type="Embed" ProgID="Equation.DSMT4" ShapeID="_x0000_i1052" DrawAspect="Content" ObjectID="_1523120976" r:id="rId58"/>
              </w:object>
            </w:r>
          </w:p>
        </w:tc>
      </w:tr>
      <w:tr w:rsidR="00C968B4" w:rsidRPr="00103C0B" w:rsidTr="00C968B4">
        <w:tc>
          <w:tcPr>
            <w:tcW w:w="833" w:type="dxa"/>
          </w:tcPr>
          <w:p w:rsidR="00C968B4" w:rsidRPr="007F45EE" w:rsidRDefault="00C968B4" w:rsidP="00C968B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60" w:dyaOrig="320" w14:anchorId="4054748C">
                <v:shape id="_x0000_i1049" type="#_x0000_t75" style="width:12.75pt;height:15.75pt" o:ole="">
                  <v:imagedata r:id="rId59" o:title=""/>
                </v:shape>
                <o:OLEObject Type="Embed" ProgID="Equation.DSMT4" ShapeID="_x0000_i1049" DrawAspect="Content" ObjectID="_1523120977" r:id="rId60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6" w:type="dxa"/>
          </w:tcPr>
          <w:p w:rsidR="00C968B4" w:rsidRPr="007F45EE" w:rsidRDefault="00C968B4" w:rsidP="00C968B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:</w:t>
            </w:r>
          </w:p>
          <w:p w:rsidR="00C968B4" w:rsidRDefault="00C968B4" w:rsidP="00C968B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280" w:dyaOrig="320" w14:anchorId="0307FC39">
                <v:shape id="_x0000_i1055" type="#_x0000_t75" style="width:63.75pt;height:15.75pt" o:ole="">
                  <v:imagedata r:id="rId61" o:title=""/>
                </v:shape>
                <o:OLEObject Type="Embed" ProgID="Equation.DSMT4" ShapeID="_x0000_i1055" DrawAspect="Content" ObjectID="_1523120978" r:id="rId62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60" w:dyaOrig="320" w14:anchorId="6463D69E">
                <v:shape id="_x0000_i1053" type="#_x0000_t75" style="width:58.5pt;height:15.75pt" o:ole="">
                  <v:imagedata r:id="rId63" o:title=""/>
                </v:shape>
                <o:OLEObject Type="Embed" ProgID="Equation.DSMT4" ShapeID="_x0000_i1053" DrawAspect="Content" ObjectID="_1523120979" r:id="rId6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C968B4" w:rsidRPr="007F45EE" w:rsidRDefault="00C968B4" w:rsidP="00C968B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)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00" w:dyaOrig="320" w14:anchorId="652D6947">
                <v:shape id="_x0000_i1054" type="#_x0000_t75" style="width:45pt;height:15.75pt" o:ole="">
                  <v:imagedata r:id="rId65" o:title=""/>
                </v:shape>
                <o:OLEObject Type="Embed" ProgID="Equation.DSMT4" ShapeID="_x0000_i1054" DrawAspect="Content" ObjectID="_1523120980" r:id="rId66"/>
              </w:object>
            </w:r>
          </w:p>
        </w:tc>
        <w:tc>
          <w:tcPr>
            <w:tcW w:w="4256" w:type="dxa"/>
          </w:tcPr>
          <w:p w:rsidR="00C968B4" w:rsidRPr="007F45EE" w:rsidRDefault="00C968B4" w:rsidP="00C968B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:</w:t>
            </w:r>
          </w:p>
          <w:p w:rsidR="00C968B4" w:rsidRDefault="00C968B4" w:rsidP="00C968B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="00D12C94"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40" w:dyaOrig="320" w14:anchorId="1A2CBFA2">
                <v:shape id="_x0000_i1056" type="#_x0000_t75" style="width:57pt;height:15.75pt" o:ole="">
                  <v:imagedata r:id="rId67" o:title=""/>
                </v:shape>
                <o:OLEObject Type="Embed" ProgID="Equation.DSMT4" ShapeID="_x0000_i1056" DrawAspect="Content" ObjectID="_1523120981" r:id="rId6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б)</w:t>
            </w:r>
            <w:r w:rsidR="00D12C94"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00" w:dyaOrig="320" w14:anchorId="41C06079">
                <v:shape id="_x0000_i1057" type="#_x0000_t75" style="width:64.5pt;height:15.75pt" o:ole="">
                  <v:imagedata r:id="rId69" o:title=""/>
                </v:shape>
                <o:OLEObject Type="Embed" ProgID="Equation.DSMT4" ShapeID="_x0000_i1057" DrawAspect="Content" ObjectID="_1523120982" r:id="rId70"/>
              </w:object>
            </w:r>
          </w:p>
          <w:p w:rsidR="00C968B4" w:rsidRPr="007F45EE" w:rsidRDefault="00C968B4" w:rsidP="00C968B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) </w:t>
            </w:r>
            <w:r w:rsidR="00D12C94"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780" w:dyaOrig="320" w14:anchorId="0C41EBC2">
                <v:shape id="_x0000_i1058" type="#_x0000_t75" style="width:39pt;height:15.75pt" o:ole="">
                  <v:imagedata r:id="rId71" o:title=""/>
                </v:shape>
                <o:OLEObject Type="Embed" ProgID="Equation.DSMT4" ShapeID="_x0000_i1058" DrawAspect="Content" ObjectID="_1523120983" r:id="rId72"/>
              </w:object>
            </w:r>
          </w:p>
        </w:tc>
      </w:tr>
      <w:tr w:rsidR="00C968B4" w:rsidRPr="00103C0B" w:rsidTr="00C968B4">
        <w:tc>
          <w:tcPr>
            <w:tcW w:w="833" w:type="dxa"/>
          </w:tcPr>
          <w:p w:rsidR="00C968B4" w:rsidRPr="007F45EE" w:rsidRDefault="00C968B4" w:rsidP="00C968B4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Pr="007F45EE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39" w:dyaOrig="300" w14:anchorId="18215E2A">
                <v:shape id="_x0000_i1050" type="#_x0000_t75" style="width:6.75pt;height:15pt" o:ole="">
                  <v:imagedata r:id="rId73" o:title=""/>
                </v:shape>
                <o:OLEObject Type="Embed" ProgID="Equation.DSMT4" ShapeID="_x0000_i1050" DrawAspect="Content" ObjectID="_1523120984" r:id="rId7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6" w:type="dxa"/>
          </w:tcPr>
          <w:p w:rsidR="00C968B4" w:rsidRPr="007F45EE" w:rsidRDefault="00041AF3" w:rsidP="00041A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41A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 города А в город В вышел пешеход. Через 3 часа после его выхода из города А в город В выехал велосипедист, а еще </w:t>
            </w:r>
            <w:proofErr w:type="gramStart"/>
            <w:r w:rsidRPr="00041AF3">
              <w:rPr>
                <w:rFonts w:ascii="Times New Roman" w:eastAsia="Calibri" w:hAnsi="Times New Roman" w:cs="Times New Roman"/>
                <w:sz w:val="24"/>
                <w:szCs w:val="24"/>
              </w:rPr>
              <w:t>через  час</w:t>
            </w:r>
            <w:proofErr w:type="gramEnd"/>
            <w:r w:rsidRPr="00041A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след за ним выехал мотоциклист. Все участники двигались равномерно и в какой-то момент времени оказались в одной точке маршрута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отоциклист прибыл в город В на 2</w:t>
            </w:r>
            <w:r w:rsidRPr="00041A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час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041A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ньше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елосипедиста</w:t>
            </w:r>
            <w:r w:rsidRPr="00041A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Через сколько часов после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елосипедиста</w:t>
            </w:r>
            <w:r w:rsidRPr="00041AF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ешеход пришел в город В?</w:t>
            </w:r>
            <w:bookmarkStart w:id="0" w:name="_GoBack"/>
            <w:bookmarkEnd w:id="0"/>
          </w:p>
        </w:tc>
        <w:tc>
          <w:tcPr>
            <w:tcW w:w="4256" w:type="dxa"/>
          </w:tcPr>
          <w:p w:rsidR="00C968B4" w:rsidRPr="007F45EE" w:rsidRDefault="00041AF3" w:rsidP="00041AF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з города А в город В вышел пешеход. Через 3 часа после его выхода из города А в город В выехал велосипедист, а еще через 2 часа вслед за ним выехал мотоциклист. Все участники двигались равномерно и в какой-то момент времени оказались в одной точке маршрута. Велосипедист прибыл в город В на 1 час раньше пешехода. Через сколько часов после мотоциклиста велосипедист приехал в город В?</w:t>
            </w:r>
          </w:p>
        </w:tc>
      </w:tr>
    </w:tbl>
    <w:p w:rsidR="00C968B4" w:rsidRPr="007F45EE" w:rsidRDefault="00C968B4" w:rsidP="00C968B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C968B4" w:rsidRPr="007F45EE" w:rsidRDefault="00C968B4" w:rsidP="00C968B4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968B4" w:rsidRPr="007F45EE" w:rsidRDefault="00C968B4" w:rsidP="00C968B4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968B4" w:rsidRDefault="00C968B4" w:rsidP="00C968B4"/>
    <w:p w:rsidR="00C968B4" w:rsidRDefault="00C968B4" w:rsidP="00C968B4"/>
    <w:sectPr w:rsidR="00C968B4">
      <w:headerReference w:type="default" r:id="rId7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74932" w:rsidRDefault="00374932" w:rsidP="00801265">
      <w:pPr>
        <w:spacing w:after="0" w:line="240" w:lineRule="auto"/>
      </w:pPr>
      <w:r>
        <w:separator/>
      </w:r>
    </w:p>
  </w:endnote>
  <w:endnote w:type="continuationSeparator" w:id="0">
    <w:p w:rsidR="00374932" w:rsidRDefault="00374932" w:rsidP="008012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74932" w:rsidRDefault="00374932" w:rsidP="00801265">
      <w:pPr>
        <w:spacing w:after="0" w:line="240" w:lineRule="auto"/>
      </w:pPr>
      <w:r>
        <w:separator/>
      </w:r>
    </w:p>
  </w:footnote>
  <w:footnote w:type="continuationSeparator" w:id="0">
    <w:p w:rsidR="00374932" w:rsidRDefault="00374932" w:rsidP="008012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1265" w:rsidRDefault="00801265">
    <w:pPr>
      <w:pStyle w:val="a4"/>
    </w:pP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1009F9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1E27"/>
    <w:rsid w:val="00041AF3"/>
    <w:rsid w:val="0007277E"/>
    <w:rsid w:val="00361E27"/>
    <w:rsid w:val="00374932"/>
    <w:rsid w:val="00406F06"/>
    <w:rsid w:val="00801265"/>
    <w:rsid w:val="00C968B4"/>
    <w:rsid w:val="00D12C94"/>
    <w:rsid w:val="00DC12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9026AE6-FE82-45D2-9A32-D43E968AF5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61E2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361E27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361E2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80126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801265"/>
  </w:style>
  <w:style w:type="paragraph" w:styleId="a6">
    <w:name w:val="footer"/>
    <w:basedOn w:val="a"/>
    <w:link w:val="a7"/>
    <w:uiPriority w:val="99"/>
    <w:unhideWhenUsed/>
    <w:rsid w:val="0080126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80126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332</Words>
  <Characters>1895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5</cp:revision>
  <dcterms:created xsi:type="dcterms:W3CDTF">2016-04-25T16:15:00Z</dcterms:created>
  <dcterms:modified xsi:type="dcterms:W3CDTF">2016-04-25T17:08:00Z</dcterms:modified>
</cp:coreProperties>
</file>